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2E2E55F" w14:textId="7C704F31" w:rsidR="008663A5" w:rsidRPr="00DB4EB5" w:rsidRDefault="00434384" w:rsidP="00FA4A5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ÚMEROS </w:t>
      </w:r>
      <w:r w:rsidR="00BF0796">
        <w:rPr>
          <w:b/>
          <w:sz w:val="28"/>
          <w:szCs w:val="28"/>
        </w:rPr>
        <w:t>DECIMAL</w:t>
      </w:r>
      <w:r>
        <w:rPr>
          <w:b/>
          <w:sz w:val="28"/>
          <w:szCs w:val="28"/>
        </w:rPr>
        <w:t xml:space="preserve">ES </w:t>
      </w:r>
      <w:r w:rsidR="00BF0796">
        <w:rPr>
          <w:b/>
          <w:sz w:val="28"/>
          <w:szCs w:val="28"/>
        </w:rPr>
        <w:t xml:space="preserve"> </w:t>
      </w:r>
      <w:r w:rsidR="00FA4A5F" w:rsidRPr="00DB4EB5">
        <w:rPr>
          <w:b/>
          <w:sz w:val="28"/>
          <w:szCs w:val="28"/>
        </w:rPr>
        <w:t>2</w:t>
      </w:r>
      <w:r w:rsidR="00BF0796">
        <w:rPr>
          <w:b/>
          <w:sz w:val="28"/>
          <w:szCs w:val="28"/>
        </w:rPr>
        <w:t>º ESO</w:t>
      </w:r>
    </w:p>
    <w:p w14:paraId="65865330" w14:textId="77777777" w:rsidR="00225F21" w:rsidRPr="00331265" w:rsidRDefault="00225F21" w:rsidP="000B510E">
      <w:pPr>
        <w:pStyle w:val="Prrafodelista"/>
        <w:autoSpaceDE w:val="0"/>
        <w:autoSpaceDN w:val="0"/>
        <w:adjustRightInd w:val="0"/>
        <w:ind w:left="340"/>
        <w:jc w:val="both"/>
        <w:rPr>
          <w:b/>
        </w:rPr>
      </w:pPr>
    </w:p>
    <w:p w14:paraId="6D3244EE" w14:textId="77777777" w:rsidR="00031C22" w:rsidRDefault="00031C22" w:rsidP="00031C22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szCs w:val="22"/>
          <w:lang w:val="en-US"/>
        </w:rPr>
      </w:pPr>
    </w:p>
    <w:p w14:paraId="3C8B5F43" w14:textId="5F3DC548" w:rsidR="002579AD" w:rsidRPr="004D4AC9" w:rsidRDefault="00907787" w:rsidP="008C5490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  <w:rPr>
          <w:szCs w:val="22"/>
        </w:rPr>
      </w:pPr>
      <w:r w:rsidRPr="004D4AC9">
        <w:t>Conv</w:t>
      </w:r>
      <w:r w:rsidR="004D4AC9" w:rsidRPr="004D4AC9">
        <w:t>i</w:t>
      </w:r>
      <w:r w:rsidRPr="004D4AC9">
        <w:t>ert</w:t>
      </w:r>
      <w:r w:rsidR="004D4AC9" w:rsidRPr="004D4AC9">
        <w:t>e estas fracciones a números decimales, luego clasifícalos</w:t>
      </w:r>
      <w:r w:rsidR="00976B19" w:rsidRPr="004D4AC9">
        <w:t>.</w:t>
      </w:r>
    </w:p>
    <w:p w14:paraId="49D27078" w14:textId="77777777" w:rsidR="00976B19" w:rsidRPr="004D4AC9" w:rsidRDefault="00976B19" w:rsidP="00976B19">
      <w:pPr>
        <w:pStyle w:val="Prrafodelista"/>
      </w:pPr>
    </w:p>
    <w:p w14:paraId="29319159" w14:textId="0A31C901" w:rsidR="00976B19" w:rsidRDefault="00976B19" w:rsidP="00976B19">
      <w:pPr>
        <w:pStyle w:val="Prrafodelista"/>
        <w:spacing w:after="200"/>
        <w:ind w:left="340"/>
        <w:rPr>
          <w:lang w:val="en-US"/>
        </w:rPr>
      </w:pPr>
      <w:r>
        <w:rPr>
          <w:lang w:val="en-US"/>
        </w:rPr>
        <w:t xml:space="preserve">77/8     </w:t>
      </w:r>
      <w:r w:rsidR="00442BA5">
        <w:rPr>
          <w:lang w:val="en-US"/>
        </w:rPr>
        <w:t xml:space="preserve">   </w:t>
      </w:r>
      <w:r>
        <w:rPr>
          <w:lang w:val="en-US"/>
        </w:rPr>
        <w:t xml:space="preserve">23/9   </w:t>
      </w:r>
      <w:r w:rsidR="00442BA5">
        <w:rPr>
          <w:lang w:val="en-US"/>
        </w:rPr>
        <w:t xml:space="preserve">   </w:t>
      </w:r>
      <w:r>
        <w:rPr>
          <w:lang w:val="en-US"/>
        </w:rPr>
        <w:t xml:space="preserve"> 23/99</w:t>
      </w:r>
      <w:r w:rsidR="00F55C61">
        <w:rPr>
          <w:lang w:val="en-US"/>
        </w:rPr>
        <w:t xml:space="preserve">        5/3</w:t>
      </w:r>
    </w:p>
    <w:p w14:paraId="6DA1D06E" w14:textId="77777777" w:rsidR="002579AD" w:rsidRPr="002579AD" w:rsidRDefault="002579AD" w:rsidP="002579AD">
      <w:pPr>
        <w:pStyle w:val="Prrafodelista"/>
        <w:rPr>
          <w:lang w:val="en-US"/>
        </w:rPr>
      </w:pPr>
    </w:p>
    <w:p w14:paraId="1BAFE876" w14:textId="5B57388D" w:rsidR="000C05CA" w:rsidRPr="000C05CA" w:rsidRDefault="000C05CA" w:rsidP="000C05CA">
      <w:pPr>
        <w:numPr>
          <w:ilvl w:val="0"/>
          <w:numId w:val="1"/>
        </w:numPr>
      </w:pPr>
      <w:r w:rsidRPr="000C05CA">
        <w:t xml:space="preserve">Opera, pasando antes </w:t>
      </w:r>
      <w:r w:rsidR="00951B8C">
        <w:t xml:space="preserve">todo </w:t>
      </w:r>
      <w:r w:rsidRPr="000C05CA">
        <w:t xml:space="preserve">a </w:t>
      </w:r>
      <w:r w:rsidR="00951B8C">
        <w:t>fracción.</w:t>
      </w:r>
    </w:p>
    <w:p w14:paraId="4675A65F" w14:textId="77777777" w:rsidR="000C05CA" w:rsidRPr="000C05CA" w:rsidRDefault="000C05CA" w:rsidP="000C05CA">
      <w:pPr>
        <w:ind w:left="360"/>
      </w:pPr>
    </w:p>
    <w:p w14:paraId="2A7C6A7F" w14:textId="76D965A0" w:rsidR="000C05CA" w:rsidRPr="003E60E1" w:rsidRDefault="003E60E1" w:rsidP="003E60E1">
      <w:pPr>
        <w:numPr>
          <w:ilvl w:val="1"/>
          <w:numId w:val="1"/>
        </w:numPr>
      </w:pPr>
      <w:r w:rsidRPr="000C05CA">
        <w:rPr>
          <w:position w:val="-24"/>
        </w:rPr>
        <w:object w:dxaOrig="1620" w:dyaOrig="620" w14:anchorId="71D6B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75pt;height:30.7pt" o:ole="">
            <v:imagedata r:id="rId5" o:title=""/>
          </v:shape>
          <o:OLEObject Type="Embed" ProgID="Equation.DSMT4" ShapeID="_x0000_i1025" DrawAspect="Content" ObjectID="_1814805964" r:id="rId6"/>
        </w:object>
      </w:r>
      <w:r>
        <w:t xml:space="preserve">       b) </w:t>
      </w:r>
      <w:r w:rsidRPr="000C05CA">
        <w:rPr>
          <w:position w:val="-24"/>
        </w:rPr>
        <w:object w:dxaOrig="1920" w:dyaOrig="620" w14:anchorId="552B04E8">
          <v:shape id="_x0000_i1026" type="#_x0000_t75" style="width:95.8pt;height:30.7pt" o:ole="">
            <v:imagedata r:id="rId7" o:title=""/>
          </v:shape>
          <o:OLEObject Type="Embed" ProgID="Equation.DSMT4" ShapeID="_x0000_i1026" DrawAspect="Content" ObjectID="_1814805965" r:id="rId8"/>
        </w:object>
      </w:r>
      <w:r>
        <w:t xml:space="preserve">       c) </w:t>
      </w:r>
      <w:r w:rsidR="005D446A" w:rsidRPr="005D446A">
        <w:rPr>
          <w:position w:val="-24"/>
        </w:rPr>
        <w:object w:dxaOrig="1740" w:dyaOrig="620" w14:anchorId="6E680E12">
          <v:shape id="_x0000_i1027" type="#_x0000_t75" style="width:87.05pt;height:30.7pt" o:ole="">
            <v:imagedata r:id="rId9" o:title=""/>
          </v:shape>
          <o:OLEObject Type="Embed" ProgID="Equation.DSMT4" ShapeID="_x0000_i1027" DrawAspect="Content" ObjectID="_1814805966" r:id="rId10"/>
        </w:object>
      </w:r>
      <w:r w:rsidR="00342873">
        <w:t xml:space="preserve">    </w:t>
      </w:r>
      <w:r w:rsidR="002012C7">
        <w:t xml:space="preserve">  </w:t>
      </w:r>
      <w:r w:rsidR="00342873" w:rsidRPr="00342873">
        <w:rPr>
          <w:b/>
        </w:rPr>
        <w:t>Sol:</w:t>
      </w:r>
      <w:r w:rsidR="00342873">
        <w:t xml:space="preserve"> a) 7/5  b) -67/30  c) 13/5</w:t>
      </w:r>
    </w:p>
    <w:p w14:paraId="020E57C4" w14:textId="77777777" w:rsidR="000C05CA" w:rsidRDefault="000C05CA" w:rsidP="000C05CA">
      <w:pPr>
        <w:pStyle w:val="Prrafodelista"/>
        <w:spacing w:after="200"/>
        <w:ind w:left="340"/>
        <w:rPr>
          <w:lang w:val="en-US"/>
        </w:rPr>
      </w:pPr>
    </w:p>
    <w:p w14:paraId="0D2B99B9" w14:textId="02DF6AD3" w:rsidR="00441437" w:rsidRPr="00441437" w:rsidRDefault="00441437" w:rsidP="00441437">
      <w:pPr>
        <w:pStyle w:val="Prrafodelista"/>
        <w:numPr>
          <w:ilvl w:val="0"/>
          <w:numId w:val="1"/>
        </w:numPr>
        <w:spacing w:after="200"/>
      </w:pPr>
      <w:r w:rsidRPr="00FB3832">
        <w:t>Realice las siguientes operaciones y luego redondee el resultado a las centésimas.</w:t>
      </w:r>
    </w:p>
    <w:p w14:paraId="55A131FC" w14:textId="77777777" w:rsidR="006959B3" w:rsidRPr="00441437" w:rsidRDefault="006959B3" w:rsidP="008E2251">
      <w:pPr>
        <w:pStyle w:val="Prrafodelista"/>
        <w:spacing w:after="200"/>
        <w:ind w:left="340"/>
        <w:rPr>
          <w:b/>
        </w:rPr>
      </w:pPr>
    </w:p>
    <w:p w14:paraId="24078583" w14:textId="77777777" w:rsidR="009E483C" w:rsidRPr="004849A1" w:rsidRDefault="004849A1" w:rsidP="004849A1">
      <w:pPr>
        <w:pStyle w:val="Prrafodelista"/>
        <w:numPr>
          <w:ilvl w:val="1"/>
          <w:numId w:val="1"/>
        </w:numPr>
        <w:spacing w:after="200"/>
        <w:rPr>
          <w:b/>
        </w:rPr>
      </w:pPr>
      <w:r w:rsidRPr="002C2B0E">
        <w:rPr>
          <w:lang w:val="en-US"/>
        </w:rPr>
        <w:t>1.276 + 2.36 + 3.8012</w:t>
      </w:r>
      <w:r w:rsidR="006959B3" w:rsidRPr="002C2B0E">
        <w:rPr>
          <w:b/>
          <w:lang w:val="en-US"/>
        </w:rPr>
        <w:t xml:space="preserve">          </w:t>
      </w:r>
      <w:r w:rsidR="006959B3" w:rsidRPr="002C2B0E">
        <w:rPr>
          <w:lang w:val="en-US"/>
        </w:rPr>
        <w:t>b)</w:t>
      </w:r>
      <w:r w:rsidRPr="002C2B0E">
        <w:rPr>
          <w:lang w:val="en-US"/>
        </w:rPr>
        <w:t xml:space="preserve"> 4.</w:t>
      </w:r>
      <w:r>
        <w:t>5 – 2.386</w:t>
      </w:r>
      <w:r w:rsidR="006959B3">
        <w:rPr>
          <w:b/>
        </w:rPr>
        <w:t xml:space="preserve"> </w:t>
      </w:r>
      <w:r>
        <w:rPr>
          <w:b/>
        </w:rPr>
        <w:t xml:space="preserve">                       </w:t>
      </w:r>
      <w:r w:rsidR="009E483C" w:rsidRPr="004849A1">
        <w:rPr>
          <w:b/>
        </w:rPr>
        <w:t>So</w:t>
      </w:r>
      <w:r w:rsidR="009E483C" w:rsidRPr="009E483C">
        <w:t>l:</w:t>
      </w:r>
      <w:r w:rsidR="009E483C">
        <w:t xml:space="preserve"> a) 7.44    b) 2.11</w:t>
      </w:r>
    </w:p>
    <w:p w14:paraId="4F99BAD2" w14:textId="77777777" w:rsidR="00F85AD6" w:rsidRDefault="00F85AD6" w:rsidP="008E2251">
      <w:pPr>
        <w:pStyle w:val="Prrafodelista"/>
        <w:spacing w:after="200"/>
        <w:ind w:left="340"/>
      </w:pPr>
    </w:p>
    <w:p w14:paraId="1D2826D2" w14:textId="77777777" w:rsidR="002012C7" w:rsidRDefault="002012C7" w:rsidP="002012C7">
      <w:pPr>
        <w:pStyle w:val="Prrafodelista"/>
        <w:spacing w:after="200"/>
        <w:ind w:left="340"/>
      </w:pPr>
    </w:p>
    <w:p w14:paraId="57A0E806" w14:textId="0D1C990C" w:rsidR="004D052B" w:rsidRDefault="00F85AD6" w:rsidP="009F363A">
      <w:pPr>
        <w:pStyle w:val="Prrafodelista"/>
        <w:numPr>
          <w:ilvl w:val="0"/>
          <w:numId w:val="1"/>
        </w:numPr>
        <w:spacing w:after="200"/>
      </w:pPr>
      <w:r>
        <w:t>Ca</w:t>
      </w:r>
      <w:r w:rsidR="00D23EA1">
        <w:t>lcula el cociente de</w:t>
      </w:r>
      <w:r w:rsidR="006959B3">
        <w:t xml:space="preserve"> </w:t>
      </w:r>
      <w:r>
        <w:t>dividir 5</w:t>
      </w:r>
      <w:r w:rsidR="00522DCC">
        <w:t>7</w:t>
      </w:r>
      <w:r>
        <w:t xml:space="preserve"> entre 12. </w:t>
      </w:r>
      <w:r w:rsidR="009E483C">
        <w:t xml:space="preserve"> </w:t>
      </w:r>
      <w:r w:rsidR="009E483C" w:rsidRPr="009E483C">
        <w:rPr>
          <w:b/>
        </w:rPr>
        <w:t>So</w:t>
      </w:r>
      <w:r w:rsidR="009E483C" w:rsidRPr="009E483C">
        <w:t>l:</w:t>
      </w:r>
      <w:r w:rsidR="009E483C">
        <w:t xml:space="preserve"> 4.</w:t>
      </w:r>
      <w:r w:rsidR="00522DCC">
        <w:t>75</w:t>
      </w:r>
    </w:p>
    <w:p w14:paraId="52F210EF" w14:textId="77777777" w:rsidR="004D052B" w:rsidRDefault="004D052B" w:rsidP="004D052B">
      <w:pPr>
        <w:pStyle w:val="Prrafodelista"/>
        <w:spacing w:after="200"/>
        <w:ind w:left="340"/>
      </w:pPr>
    </w:p>
    <w:p w14:paraId="6D5C2CA7" w14:textId="77777777" w:rsidR="002012C7" w:rsidRDefault="002012C7" w:rsidP="002012C7">
      <w:pPr>
        <w:pStyle w:val="Prrafodelista"/>
        <w:ind w:left="340"/>
      </w:pPr>
    </w:p>
    <w:p w14:paraId="687B5B50" w14:textId="28660861" w:rsidR="0054663C" w:rsidRDefault="0054663C" w:rsidP="0054663C">
      <w:pPr>
        <w:pStyle w:val="Prrafodelista"/>
        <w:numPr>
          <w:ilvl w:val="0"/>
          <w:numId w:val="1"/>
        </w:numPr>
      </w:pPr>
      <w:r>
        <w:t xml:space="preserve">Alberto ha comprado 3 botes de tomate y un refresco que cuesta 1.05 €. Ha pagado con 5 € y le han devuelto 1.40 €. ¿Cuánto le ha costado cada bote de tomate?    </w:t>
      </w:r>
      <w:r w:rsidRPr="009E483C">
        <w:rPr>
          <w:b/>
        </w:rPr>
        <w:t>So</w:t>
      </w:r>
      <w:r w:rsidRPr="009E483C">
        <w:t>l:</w:t>
      </w:r>
      <w:r>
        <w:t xml:space="preserve"> 0.85 €</w:t>
      </w:r>
    </w:p>
    <w:p w14:paraId="3DE7E4A3" w14:textId="77777777" w:rsidR="0054663C" w:rsidRDefault="0054663C" w:rsidP="0054663C">
      <w:pPr>
        <w:pStyle w:val="Prrafodelista"/>
        <w:rPr>
          <w:lang w:val="en-US"/>
        </w:rPr>
      </w:pPr>
    </w:p>
    <w:p w14:paraId="652F5946" w14:textId="77777777" w:rsidR="002012C7" w:rsidRPr="0054663C" w:rsidRDefault="002012C7" w:rsidP="0054663C">
      <w:pPr>
        <w:pStyle w:val="Prrafodelista"/>
        <w:rPr>
          <w:lang w:val="en-US"/>
        </w:rPr>
      </w:pPr>
    </w:p>
    <w:p w14:paraId="0E15ADDF" w14:textId="17EA1CE6" w:rsidR="00651362" w:rsidRDefault="00651362" w:rsidP="00651362">
      <w:pPr>
        <w:pStyle w:val="Prrafodelista"/>
        <w:numPr>
          <w:ilvl w:val="0"/>
          <w:numId w:val="1"/>
        </w:numPr>
        <w:spacing w:after="200"/>
      </w:pPr>
      <w:r>
        <w:t xml:space="preserve">Kim ha comprado 3,2 kg de patatas y Bruno ha comprado 1,4 kg menos que Kim. Si Bruno ha pagado 2,34 € por su compra, ¿cuánto cuesta un kg de patatas?   </w:t>
      </w:r>
      <w:r w:rsidRPr="009E483C">
        <w:rPr>
          <w:b/>
        </w:rPr>
        <w:t>Sol:</w:t>
      </w:r>
      <w:r>
        <w:t xml:space="preserve"> 1.3 € </w:t>
      </w:r>
    </w:p>
    <w:p w14:paraId="70BC00ED" w14:textId="77777777" w:rsidR="00651362" w:rsidRDefault="00651362" w:rsidP="008F07C0">
      <w:pPr>
        <w:pStyle w:val="Prrafodelista"/>
      </w:pPr>
    </w:p>
    <w:p w14:paraId="777C77C9" w14:textId="77777777" w:rsidR="00651362" w:rsidRDefault="00651362" w:rsidP="008F07C0">
      <w:pPr>
        <w:pStyle w:val="Prrafodelista"/>
      </w:pPr>
    </w:p>
    <w:p w14:paraId="7D0C453D" w14:textId="1DC1D5E9" w:rsidR="00651362" w:rsidRPr="00651362" w:rsidRDefault="00651362" w:rsidP="00651362">
      <w:pPr>
        <w:pStyle w:val="Prrafodelista"/>
        <w:numPr>
          <w:ilvl w:val="0"/>
          <w:numId w:val="1"/>
        </w:numPr>
        <w:spacing w:after="200"/>
      </w:pPr>
      <w:r w:rsidRPr="00F7351D">
        <w:t>Opera usando el orden de las operaciones</w:t>
      </w:r>
    </w:p>
    <w:p w14:paraId="481D3DFD" w14:textId="77777777" w:rsidR="002218BD" w:rsidRPr="00651362" w:rsidRDefault="002218BD" w:rsidP="002218BD">
      <w:pPr>
        <w:pStyle w:val="Prrafodelista"/>
        <w:spacing w:after="200"/>
        <w:ind w:left="340"/>
      </w:pPr>
    </w:p>
    <w:p w14:paraId="49DFC49E" w14:textId="649F0920" w:rsidR="002218BD" w:rsidRPr="000176E9" w:rsidRDefault="002218BD" w:rsidP="000176E9">
      <w:pPr>
        <w:pStyle w:val="Prrafodelista"/>
        <w:numPr>
          <w:ilvl w:val="1"/>
          <w:numId w:val="1"/>
        </w:numPr>
        <w:spacing w:after="200"/>
      </w:pPr>
      <w:r>
        <w:t xml:space="preserve">3.6 + 0.5 ∙ (4 – 2.26)   b) 5.8 : 0.2 – 3.2 ∙ 1.6    c) 3.4 – (2.3 + 1.2 ∙ 2.1)   </w:t>
      </w:r>
      <w:r w:rsidRPr="000176E9">
        <w:rPr>
          <w:b/>
          <w:lang w:val="en-US"/>
        </w:rPr>
        <w:t>So</w:t>
      </w:r>
      <w:r w:rsidRPr="000176E9">
        <w:rPr>
          <w:lang w:val="en-US"/>
        </w:rPr>
        <w:t>l: a) 4.47  b) 23.88  c) –1.42</w:t>
      </w:r>
    </w:p>
    <w:p w14:paraId="05202F94" w14:textId="05F0E693" w:rsidR="000176E9" w:rsidRDefault="000176E9" w:rsidP="002218BD">
      <w:pPr>
        <w:pStyle w:val="Prrafodelista"/>
        <w:spacing w:after="200"/>
        <w:ind w:left="624"/>
        <w:rPr>
          <w:lang w:val="en-US"/>
        </w:rPr>
      </w:pPr>
    </w:p>
    <w:p w14:paraId="05CA3D7E" w14:textId="77777777" w:rsidR="00F736FD" w:rsidRPr="002C2B0E" w:rsidRDefault="00F736FD" w:rsidP="002218BD">
      <w:pPr>
        <w:pStyle w:val="Prrafodelista"/>
        <w:spacing w:after="200"/>
        <w:ind w:left="624"/>
        <w:rPr>
          <w:lang w:val="en-US"/>
        </w:rPr>
      </w:pPr>
    </w:p>
    <w:p w14:paraId="45430772" w14:textId="77777777" w:rsidR="004D052B" w:rsidRDefault="00CE0ABA" w:rsidP="004D052B">
      <w:pPr>
        <w:pStyle w:val="Prrafodelista"/>
        <w:numPr>
          <w:ilvl w:val="0"/>
          <w:numId w:val="1"/>
        </w:numPr>
      </w:pPr>
      <w:r>
        <w:t>Hemos gastado 6.08 € en la compra de un trozo de queso que se vende a 12.80 €/kg. ¿Cuánto pesa la porción adquirida?</w:t>
      </w:r>
      <w:r w:rsidR="00724FDB">
        <w:t xml:space="preserve">    </w:t>
      </w:r>
      <w:r w:rsidR="00724FDB" w:rsidRPr="009E483C">
        <w:rPr>
          <w:b/>
        </w:rPr>
        <w:t>So</w:t>
      </w:r>
      <w:r w:rsidR="00886BE4">
        <w:rPr>
          <w:b/>
        </w:rPr>
        <w:t>l</w:t>
      </w:r>
      <w:r w:rsidR="00724FDB" w:rsidRPr="009E483C">
        <w:t>:</w:t>
      </w:r>
      <w:r w:rsidR="00724FDB">
        <w:t xml:space="preserve"> 0.475 kg</w:t>
      </w:r>
    </w:p>
    <w:p w14:paraId="37817CE0" w14:textId="3AA5C511" w:rsidR="00550C92" w:rsidRDefault="00550C92" w:rsidP="00550C92">
      <w:pPr>
        <w:pStyle w:val="Prrafodelista"/>
      </w:pPr>
    </w:p>
    <w:p w14:paraId="04860328" w14:textId="77777777" w:rsidR="00F736FD" w:rsidRDefault="00F736FD" w:rsidP="00550C92">
      <w:pPr>
        <w:pStyle w:val="Prrafodelista"/>
      </w:pPr>
    </w:p>
    <w:p w14:paraId="7DA07CC1" w14:textId="3F1BE736" w:rsidR="00550C92" w:rsidRPr="00806AB9" w:rsidRDefault="00550C92" w:rsidP="00651362">
      <w:pPr>
        <w:numPr>
          <w:ilvl w:val="0"/>
          <w:numId w:val="1"/>
        </w:numPr>
        <w:autoSpaceDE w:val="0"/>
        <w:autoSpaceDN w:val="0"/>
        <w:adjustRightInd w:val="0"/>
        <w:jc w:val="both"/>
        <w:rPr>
          <w:bCs/>
        </w:rPr>
      </w:pPr>
      <w:r>
        <w:rPr>
          <w:bCs/>
        </w:rPr>
        <w:t>Una parcela rectangular mide 4,26</w:t>
      </w:r>
      <w:r w:rsidR="00D6648C">
        <w:rPr>
          <w:bCs/>
        </w:rPr>
        <w:t xml:space="preserve"> </w:t>
      </w:r>
      <w:r>
        <w:rPr>
          <w:bCs/>
        </w:rPr>
        <w:t>m</w:t>
      </w:r>
      <w:r w:rsidR="00EE2AFE">
        <w:rPr>
          <w:bCs/>
        </w:rPr>
        <w:t xml:space="preserve"> de largo</w:t>
      </w:r>
      <w:r>
        <w:rPr>
          <w:bCs/>
        </w:rPr>
        <w:t xml:space="preserve"> </w:t>
      </w:r>
      <w:r w:rsidR="00EE2AFE">
        <w:rPr>
          <w:bCs/>
        </w:rPr>
        <w:t xml:space="preserve">y </w:t>
      </w:r>
      <w:r>
        <w:rPr>
          <w:bCs/>
        </w:rPr>
        <w:t>23,8</w:t>
      </w:r>
      <w:r w:rsidR="00D6648C">
        <w:rPr>
          <w:bCs/>
        </w:rPr>
        <w:t xml:space="preserve"> </w:t>
      </w:r>
      <w:r>
        <w:rPr>
          <w:bCs/>
        </w:rPr>
        <w:t xml:space="preserve">m de ancho. ¿Cuál </w:t>
      </w:r>
      <w:r w:rsidR="00D6648C">
        <w:rPr>
          <w:bCs/>
        </w:rPr>
        <w:t>será el importe de la venta de la parcela</w:t>
      </w:r>
      <w:r>
        <w:rPr>
          <w:bCs/>
        </w:rPr>
        <w:t xml:space="preserve"> si se vende a 52,5 €/m</w:t>
      </w:r>
      <w:r>
        <w:rPr>
          <w:bCs/>
          <w:szCs w:val="14"/>
          <w:vertAlign w:val="superscript"/>
        </w:rPr>
        <w:t>2</w:t>
      </w:r>
      <w:r>
        <w:rPr>
          <w:bCs/>
        </w:rPr>
        <w:t>?</w:t>
      </w:r>
      <w:r w:rsidR="00EE2AFE">
        <w:rPr>
          <w:bCs/>
        </w:rPr>
        <w:t xml:space="preserve"> </w:t>
      </w:r>
      <w:r w:rsidR="00EE2AFE" w:rsidRPr="009E483C">
        <w:rPr>
          <w:b/>
        </w:rPr>
        <w:t>So</w:t>
      </w:r>
      <w:r w:rsidR="00EE2AFE">
        <w:rPr>
          <w:b/>
        </w:rPr>
        <w:t>l</w:t>
      </w:r>
      <w:r w:rsidR="00EE2AFE" w:rsidRPr="009E483C">
        <w:t>:</w:t>
      </w:r>
      <w:r w:rsidR="00EE2AFE">
        <w:t xml:space="preserve"> </w:t>
      </w:r>
      <w:r w:rsidR="00A73D79">
        <w:t>5322,87€</w:t>
      </w:r>
    </w:p>
    <w:p w14:paraId="0BB9F447" w14:textId="77777777" w:rsidR="00806AB9" w:rsidRDefault="00806AB9" w:rsidP="00651362">
      <w:pPr>
        <w:pStyle w:val="Prrafodelista"/>
        <w:rPr>
          <w:bCs/>
        </w:rPr>
      </w:pPr>
    </w:p>
    <w:p w14:paraId="7F46812F" w14:textId="78D6D605" w:rsidR="00441437" w:rsidRPr="00441437" w:rsidRDefault="00441437" w:rsidP="00441437">
      <w:pPr>
        <w:pStyle w:val="Prrafodelista"/>
        <w:numPr>
          <w:ilvl w:val="0"/>
          <w:numId w:val="1"/>
        </w:numPr>
        <w:autoSpaceDE w:val="0"/>
        <w:autoSpaceDN w:val="0"/>
        <w:adjustRightInd w:val="0"/>
        <w:rPr>
          <w:bCs/>
        </w:rPr>
      </w:pPr>
      <w:r w:rsidRPr="00806AB9">
        <w:t>En un supermercado, un kilogramo de naranjas cuesta 2,45 €. Sin embargo, si compras un pack de tres kg de naranjas pagas 6,80 €. ¿Cuánto ahorras comprando el paquete en lugar de tres kilogramos individuales?</w:t>
      </w:r>
    </w:p>
    <w:p w14:paraId="7652EB1A" w14:textId="77777777" w:rsidR="00651362" w:rsidRPr="00441437" w:rsidRDefault="00651362" w:rsidP="00651362">
      <w:pPr>
        <w:pStyle w:val="Prrafodelista"/>
        <w:rPr>
          <w:bCs/>
        </w:rPr>
      </w:pPr>
    </w:p>
    <w:p w14:paraId="04FCD3B7" w14:textId="77777777" w:rsidR="004A1322" w:rsidRDefault="004A1322" w:rsidP="004A1322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</w:pPr>
      <w:r>
        <w:t>Calcula:</w:t>
      </w:r>
    </w:p>
    <w:p w14:paraId="7252BF89" w14:textId="77777777" w:rsidR="004A1322" w:rsidRDefault="004A1322" w:rsidP="004A1322">
      <w:pPr>
        <w:numPr>
          <w:ilvl w:val="1"/>
          <w:numId w:val="1"/>
        </w:numPr>
        <w:autoSpaceDE w:val="0"/>
        <w:autoSpaceDN w:val="0"/>
        <w:adjustRightInd w:val="0"/>
        <w:spacing w:line="360" w:lineRule="auto"/>
      </w:pPr>
      <w:r>
        <w:t>1,6 + 3 · (5,6 – 4,8 )</w:t>
      </w:r>
    </w:p>
    <w:p w14:paraId="6B8AE37A" w14:textId="77777777" w:rsidR="004A1322" w:rsidRDefault="004A1322" w:rsidP="004A1322">
      <w:pPr>
        <w:numPr>
          <w:ilvl w:val="1"/>
          <w:numId w:val="1"/>
        </w:numPr>
        <w:autoSpaceDE w:val="0"/>
        <w:autoSpaceDN w:val="0"/>
        <w:adjustRightInd w:val="0"/>
        <w:spacing w:line="360" w:lineRule="auto"/>
      </w:pPr>
      <w:r>
        <w:t>2,48 – 3,1 ·0,4 + 2,8 · 1,7</w:t>
      </w:r>
    </w:p>
    <w:p w14:paraId="4A45B123" w14:textId="77777777" w:rsidR="004A1322" w:rsidRDefault="004A1322" w:rsidP="004A1322">
      <w:pPr>
        <w:numPr>
          <w:ilvl w:val="1"/>
          <w:numId w:val="1"/>
        </w:numPr>
        <w:autoSpaceDE w:val="0"/>
        <w:autoSpaceDN w:val="0"/>
        <w:adjustRightInd w:val="0"/>
        <w:spacing w:line="360" w:lineRule="auto"/>
      </w:pPr>
      <w:r>
        <w:t>4,3 – 0,2 · (0,7 + 1,2 – 0,4)</w:t>
      </w:r>
    </w:p>
    <w:p w14:paraId="3BFDEF75" w14:textId="77777777" w:rsidR="002012C7" w:rsidRDefault="002012C7" w:rsidP="002012C7">
      <w:pPr>
        <w:autoSpaceDE w:val="0"/>
        <w:autoSpaceDN w:val="0"/>
        <w:adjustRightInd w:val="0"/>
        <w:spacing w:line="360" w:lineRule="auto"/>
        <w:ind w:left="340"/>
      </w:pPr>
    </w:p>
    <w:p w14:paraId="6EA96241" w14:textId="6480CB23" w:rsidR="004A1322" w:rsidRDefault="004A1322" w:rsidP="002012C7">
      <w:pPr>
        <w:numPr>
          <w:ilvl w:val="0"/>
          <w:numId w:val="1"/>
        </w:numPr>
        <w:autoSpaceDE w:val="0"/>
        <w:autoSpaceDN w:val="0"/>
        <w:adjustRightInd w:val="0"/>
      </w:pPr>
      <w:r>
        <w:t>¿Cuánto pesa una porción de queso que nos ha costado 5,88 €, sabiendo que el queso se vende a 12,25 € el kilo?</w:t>
      </w:r>
    </w:p>
    <w:p w14:paraId="3EDE88D9" w14:textId="77777777" w:rsidR="002012C7" w:rsidRDefault="002012C7" w:rsidP="002012C7">
      <w:pPr>
        <w:autoSpaceDE w:val="0"/>
        <w:autoSpaceDN w:val="0"/>
        <w:adjustRightInd w:val="0"/>
        <w:ind w:left="340"/>
      </w:pPr>
    </w:p>
    <w:p w14:paraId="732B4FF2" w14:textId="77777777" w:rsidR="004A1322" w:rsidRDefault="004A1322" w:rsidP="004A1322">
      <w:pPr>
        <w:pStyle w:val="Ttulo"/>
        <w:numPr>
          <w:ilvl w:val="0"/>
          <w:numId w:val="1"/>
        </w:numPr>
        <w:jc w:val="both"/>
        <w:rPr>
          <w:b w:val="0"/>
          <w:bCs/>
        </w:rPr>
      </w:pPr>
      <w:r>
        <w:rPr>
          <w:b w:val="0"/>
          <w:bCs/>
        </w:rPr>
        <w:lastRenderedPageBreak/>
        <w:t>Un kilo y seiscientos gramos de cerezas cuesta 6 €. ¿A cómo se vende el kilo de cerezas?</w:t>
      </w:r>
    </w:p>
    <w:p w14:paraId="268BEE8C" w14:textId="77777777" w:rsidR="00441437" w:rsidRDefault="00441437" w:rsidP="00441437">
      <w:pPr>
        <w:pStyle w:val="Prrafodelista"/>
        <w:rPr>
          <w:b/>
          <w:bCs/>
        </w:rPr>
      </w:pPr>
    </w:p>
    <w:p w14:paraId="5FA6EC53" w14:textId="77777777" w:rsidR="004A1322" w:rsidRPr="00651362" w:rsidRDefault="004A1322" w:rsidP="00651362">
      <w:pPr>
        <w:numPr>
          <w:ilvl w:val="0"/>
          <w:numId w:val="1"/>
        </w:numPr>
        <w:autoSpaceDE w:val="0"/>
        <w:autoSpaceDN w:val="0"/>
        <w:adjustRightInd w:val="0"/>
        <w:jc w:val="both"/>
        <w:rPr>
          <w:szCs w:val="22"/>
        </w:rPr>
      </w:pPr>
      <w:r>
        <w:rPr>
          <w:bCs/>
        </w:rPr>
        <w:t xml:space="preserve">Francisco pide en la carnicería tres filetes que, una vez cortados, pesan </w:t>
      </w:r>
      <w:smartTag w:uri="urn:schemas-microsoft-com:office:smarttags" w:element="metricconverter">
        <w:smartTagPr>
          <w:attr w:name="ProductID" w:val="708 gramos"/>
        </w:smartTagPr>
        <w:r>
          <w:rPr>
            <w:bCs/>
          </w:rPr>
          <w:t>708 gramos</w:t>
        </w:r>
      </w:smartTag>
      <w:r>
        <w:rPr>
          <w:bCs/>
        </w:rPr>
        <w:t>. ¿Cuánto debe pagar si el kilo de filetes cuesta 9,35 €?</w:t>
      </w:r>
    </w:p>
    <w:p w14:paraId="791F5799" w14:textId="77777777" w:rsidR="00651362" w:rsidRDefault="00651362" w:rsidP="00651362">
      <w:pPr>
        <w:autoSpaceDE w:val="0"/>
        <w:autoSpaceDN w:val="0"/>
        <w:adjustRightInd w:val="0"/>
        <w:ind w:left="340"/>
        <w:jc w:val="both"/>
        <w:rPr>
          <w:szCs w:val="22"/>
        </w:rPr>
      </w:pPr>
    </w:p>
    <w:p w14:paraId="21C51E45" w14:textId="0070F9C2" w:rsidR="004A1322" w:rsidRDefault="004A1322" w:rsidP="004D4AC9">
      <w:pPr>
        <w:numPr>
          <w:ilvl w:val="0"/>
          <w:numId w:val="1"/>
        </w:numPr>
        <w:autoSpaceDE w:val="0"/>
        <w:autoSpaceDN w:val="0"/>
        <w:adjustRightInd w:val="0"/>
        <w:jc w:val="both"/>
        <w:rPr>
          <w:szCs w:val="22"/>
        </w:rPr>
      </w:pPr>
      <w:r>
        <w:rPr>
          <w:szCs w:val="22"/>
        </w:rPr>
        <w:t xml:space="preserve">He comprado </w:t>
      </w:r>
      <w:smartTag w:uri="urn:schemas-microsoft-com:office:smarttags" w:element="metricconverter">
        <w:smartTagPr>
          <w:attr w:name="ProductID" w:val="0,75 kg"/>
        </w:smartTagPr>
        <w:r>
          <w:rPr>
            <w:szCs w:val="22"/>
          </w:rPr>
          <w:t>0,75 kg</w:t>
        </w:r>
      </w:smartTag>
      <w:r>
        <w:rPr>
          <w:szCs w:val="22"/>
        </w:rPr>
        <w:t xml:space="preserve"> de queso a 12,4 €/kg y he pagado con un billete de 10 €. ¿Cuánto dinero me devuelven?</w:t>
      </w:r>
      <w:r w:rsidR="002012C7">
        <w:rPr>
          <w:szCs w:val="22"/>
        </w:rPr>
        <w:t xml:space="preserve">  </w:t>
      </w:r>
      <w:r w:rsidR="002012C7" w:rsidRPr="002012C7">
        <w:rPr>
          <w:b/>
          <w:bCs/>
          <w:szCs w:val="22"/>
        </w:rPr>
        <w:t>Sol:</w:t>
      </w:r>
      <w:r w:rsidR="002012C7">
        <w:rPr>
          <w:szCs w:val="22"/>
        </w:rPr>
        <w:t xml:space="preserve"> 70 céntimos</w:t>
      </w:r>
    </w:p>
    <w:p w14:paraId="31B81916" w14:textId="77777777" w:rsidR="004D4AC9" w:rsidRDefault="004D4AC9" w:rsidP="004D4AC9">
      <w:pPr>
        <w:autoSpaceDE w:val="0"/>
        <w:autoSpaceDN w:val="0"/>
        <w:adjustRightInd w:val="0"/>
        <w:ind w:left="340"/>
        <w:jc w:val="both"/>
        <w:rPr>
          <w:szCs w:val="22"/>
        </w:rPr>
      </w:pPr>
    </w:p>
    <w:p w14:paraId="2227090C" w14:textId="77777777" w:rsidR="004A1322" w:rsidRDefault="004A1322" w:rsidP="004A1322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Cs w:val="22"/>
        </w:rPr>
      </w:pPr>
      <w:r>
        <w:rPr>
          <w:szCs w:val="22"/>
        </w:rPr>
        <w:t>Por cinco días de trabajo he ganado 334,98 €. ¿Cuánto ganaré por 18 días?</w:t>
      </w:r>
    </w:p>
    <w:p w14:paraId="08828BFD" w14:textId="77777777" w:rsidR="004D4AC9" w:rsidRDefault="004D4AC9" w:rsidP="004D4AC9">
      <w:pPr>
        <w:pStyle w:val="Prrafodelista"/>
        <w:rPr>
          <w:szCs w:val="22"/>
        </w:rPr>
      </w:pPr>
    </w:p>
    <w:p w14:paraId="4E92CBE1" w14:textId="77777777" w:rsidR="004A1322" w:rsidRDefault="004A1322" w:rsidP="004D4AC9">
      <w:pPr>
        <w:pStyle w:val="Textoindependiente"/>
        <w:numPr>
          <w:ilvl w:val="0"/>
          <w:numId w:val="1"/>
        </w:numPr>
        <w:spacing w:line="240" w:lineRule="auto"/>
      </w:pPr>
      <w:r>
        <w:t xml:space="preserve">Un rollo de tela tiene una longitud de </w:t>
      </w:r>
      <w:smartTag w:uri="urn:schemas-microsoft-com:office:smarttags" w:element="metricconverter">
        <w:smartTagPr>
          <w:attr w:name="ProductID" w:val="30 m"/>
        </w:smartTagPr>
        <w:r>
          <w:t>30 m</w:t>
        </w:r>
      </w:smartTag>
      <w:r>
        <w:t xml:space="preserve">. ¿Cuántos vestidos se pueden confeccionar con esa tela si para cada uno se necesitan </w:t>
      </w:r>
      <w:smartTag w:uri="urn:schemas-microsoft-com:office:smarttags" w:element="metricconverter">
        <w:smartTagPr>
          <w:attr w:name="ProductID" w:val="2,8 m"/>
        </w:smartTagPr>
        <w:r>
          <w:t>2,8 m</w:t>
        </w:r>
      </w:smartTag>
      <w:r>
        <w:t>?</w:t>
      </w:r>
    </w:p>
    <w:p w14:paraId="5947852C" w14:textId="77777777" w:rsidR="004D4AC9" w:rsidRDefault="004D4AC9" w:rsidP="004D4AC9">
      <w:pPr>
        <w:pStyle w:val="Prrafodelista"/>
      </w:pPr>
    </w:p>
    <w:p w14:paraId="70A44B41" w14:textId="53E51907" w:rsidR="004A1322" w:rsidRDefault="004A1322" w:rsidP="002012C7">
      <w:pPr>
        <w:numPr>
          <w:ilvl w:val="0"/>
          <w:numId w:val="1"/>
        </w:numPr>
        <w:autoSpaceDE w:val="0"/>
        <w:autoSpaceDN w:val="0"/>
        <w:adjustRightInd w:val="0"/>
        <w:jc w:val="both"/>
        <w:rPr>
          <w:bCs/>
        </w:rPr>
      </w:pPr>
      <w:r>
        <w:rPr>
          <w:bCs/>
        </w:rPr>
        <w:t xml:space="preserve">Una parcela </w:t>
      </w:r>
      <w:r w:rsidR="002012C7">
        <w:rPr>
          <w:bCs/>
        </w:rPr>
        <w:t xml:space="preserve">de terreno </w:t>
      </w:r>
      <w:r>
        <w:rPr>
          <w:bCs/>
        </w:rPr>
        <w:t xml:space="preserve">rectangular mide </w:t>
      </w:r>
      <w:smartTag w:uri="urn:schemas-microsoft-com:office:smarttags" w:element="metricconverter">
        <w:smartTagPr>
          <w:attr w:name="ProductID" w:val="4,26 m"/>
        </w:smartTagPr>
        <w:r>
          <w:rPr>
            <w:bCs/>
          </w:rPr>
          <w:t>4,26 m</w:t>
        </w:r>
      </w:smartTag>
      <w:r>
        <w:rPr>
          <w:bCs/>
        </w:rPr>
        <w:t xml:space="preserve"> de largo por </w:t>
      </w:r>
      <w:smartTag w:uri="urn:schemas-microsoft-com:office:smarttags" w:element="metricconverter">
        <w:smartTagPr>
          <w:attr w:name="ProductID" w:val="23,8 m"/>
        </w:smartTagPr>
        <w:r>
          <w:rPr>
            <w:bCs/>
          </w:rPr>
          <w:t>23,8 m</w:t>
        </w:r>
      </w:smartTag>
      <w:r>
        <w:rPr>
          <w:bCs/>
        </w:rPr>
        <w:t xml:space="preserve"> de ancho. ¿Cuál es su valor si se vende a 52,5 €/m</w:t>
      </w:r>
      <w:r>
        <w:rPr>
          <w:bCs/>
          <w:szCs w:val="14"/>
          <w:vertAlign w:val="superscript"/>
        </w:rPr>
        <w:t>2</w:t>
      </w:r>
      <w:r>
        <w:rPr>
          <w:bCs/>
        </w:rPr>
        <w:t>?</w:t>
      </w:r>
      <w:r w:rsidR="002012C7">
        <w:rPr>
          <w:bCs/>
        </w:rPr>
        <w:t xml:space="preserve">  </w:t>
      </w:r>
      <w:r w:rsidR="002012C7" w:rsidRPr="00441437">
        <w:rPr>
          <w:b/>
        </w:rPr>
        <w:t>Sol:</w:t>
      </w:r>
      <w:r w:rsidR="002012C7">
        <w:rPr>
          <w:bCs/>
        </w:rPr>
        <w:t xml:space="preserve"> 5322.87 €</w:t>
      </w:r>
    </w:p>
    <w:p w14:paraId="57020EC1" w14:textId="77777777" w:rsidR="004A1322" w:rsidRPr="004D4AC9" w:rsidRDefault="004A1322" w:rsidP="004A1322">
      <w:pPr>
        <w:autoSpaceDE w:val="0"/>
        <w:autoSpaceDN w:val="0"/>
        <w:adjustRightInd w:val="0"/>
        <w:spacing w:line="360" w:lineRule="auto"/>
        <w:ind w:left="340"/>
        <w:rPr>
          <w:bCs/>
        </w:rPr>
      </w:pPr>
    </w:p>
    <w:p w14:paraId="10DF0116" w14:textId="77777777" w:rsidR="00550C92" w:rsidRPr="004D4AC9" w:rsidRDefault="00550C92" w:rsidP="005D446A">
      <w:pPr>
        <w:pStyle w:val="Prrafodelista"/>
        <w:ind w:left="340"/>
      </w:pPr>
    </w:p>
    <w:p w14:paraId="56395DF7" w14:textId="77777777" w:rsidR="00C31517" w:rsidRPr="004D4AC9" w:rsidRDefault="00C31517"/>
    <w:sectPr w:rsidR="00C31517" w:rsidRPr="004D4AC9" w:rsidSect="00B94C57">
      <w:pgSz w:w="11906" w:h="16838" w:code="9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8C2EDE"/>
    <w:multiLevelType w:val="hybridMultilevel"/>
    <w:tmpl w:val="894E0AA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5D3AA8"/>
    <w:multiLevelType w:val="hybridMultilevel"/>
    <w:tmpl w:val="42809554"/>
    <w:lvl w:ilvl="0" w:tplc="684CA7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407417D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67F62F3"/>
    <w:multiLevelType w:val="hybridMultilevel"/>
    <w:tmpl w:val="7ED04EF2"/>
    <w:lvl w:ilvl="0" w:tplc="F68A8F7E">
      <w:start w:val="1"/>
      <w:numFmt w:val="upp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 w15:restartNumberingAfterBreak="0">
    <w:nsid w:val="089143C6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1DA44CFE"/>
    <w:multiLevelType w:val="multilevel"/>
    <w:tmpl w:val="C7D847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FF50BE"/>
    <w:multiLevelType w:val="hybridMultilevel"/>
    <w:tmpl w:val="58EA81B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843A92"/>
    <w:multiLevelType w:val="hybridMultilevel"/>
    <w:tmpl w:val="9EC0A90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304C3C"/>
    <w:multiLevelType w:val="hybridMultilevel"/>
    <w:tmpl w:val="D53C1B98"/>
    <w:lvl w:ilvl="0" w:tplc="0C0A000F">
      <w:start w:val="1"/>
      <w:numFmt w:val="decimal"/>
      <w:lvlText w:val="%1."/>
      <w:lvlJc w:val="left"/>
      <w:pPr>
        <w:ind w:left="743" w:hanging="360"/>
      </w:pPr>
    </w:lvl>
    <w:lvl w:ilvl="1" w:tplc="0C0A0019" w:tentative="1">
      <w:start w:val="1"/>
      <w:numFmt w:val="lowerLetter"/>
      <w:lvlText w:val="%2."/>
      <w:lvlJc w:val="left"/>
      <w:pPr>
        <w:ind w:left="1463" w:hanging="360"/>
      </w:pPr>
    </w:lvl>
    <w:lvl w:ilvl="2" w:tplc="0C0A001B" w:tentative="1">
      <w:start w:val="1"/>
      <w:numFmt w:val="lowerRoman"/>
      <w:lvlText w:val="%3."/>
      <w:lvlJc w:val="right"/>
      <w:pPr>
        <w:ind w:left="2183" w:hanging="180"/>
      </w:pPr>
    </w:lvl>
    <w:lvl w:ilvl="3" w:tplc="0C0A000F" w:tentative="1">
      <w:start w:val="1"/>
      <w:numFmt w:val="decimal"/>
      <w:lvlText w:val="%4."/>
      <w:lvlJc w:val="left"/>
      <w:pPr>
        <w:ind w:left="2903" w:hanging="360"/>
      </w:pPr>
    </w:lvl>
    <w:lvl w:ilvl="4" w:tplc="0C0A0019" w:tentative="1">
      <w:start w:val="1"/>
      <w:numFmt w:val="lowerLetter"/>
      <w:lvlText w:val="%5."/>
      <w:lvlJc w:val="left"/>
      <w:pPr>
        <w:ind w:left="3623" w:hanging="360"/>
      </w:pPr>
    </w:lvl>
    <w:lvl w:ilvl="5" w:tplc="0C0A001B" w:tentative="1">
      <w:start w:val="1"/>
      <w:numFmt w:val="lowerRoman"/>
      <w:lvlText w:val="%6."/>
      <w:lvlJc w:val="right"/>
      <w:pPr>
        <w:ind w:left="4343" w:hanging="180"/>
      </w:pPr>
    </w:lvl>
    <w:lvl w:ilvl="6" w:tplc="0C0A000F" w:tentative="1">
      <w:start w:val="1"/>
      <w:numFmt w:val="decimal"/>
      <w:lvlText w:val="%7."/>
      <w:lvlJc w:val="left"/>
      <w:pPr>
        <w:ind w:left="5063" w:hanging="360"/>
      </w:pPr>
    </w:lvl>
    <w:lvl w:ilvl="7" w:tplc="0C0A0019" w:tentative="1">
      <w:start w:val="1"/>
      <w:numFmt w:val="lowerLetter"/>
      <w:lvlText w:val="%8."/>
      <w:lvlJc w:val="left"/>
      <w:pPr>
        <w:ind w:left="5783" w:hanging="360"/>
      </w:pPr>
    </w:lvl>
    <w:lvl w:ilvl="8" w:tplc="0C0A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11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B295416"/>
    <w:multiLevelType w:val="multilevel"/>
    <w:tmpl w:val="E550C15A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eastAsia="Times New Roman" w:hAnsi="Times New Roman" w:cs="Times New Roman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487A3337"/>
    <w:multiLevelType w:val="multilevel"/>
    <w:tmpl w:val="07DCC0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4BD60B6A"/>
    <w:multiLevelType w:val="hybridMultilevel"/>
    <w:tmpl w:val="B152194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C8955F0"/>
    <w:multiLevelType w:val="multilevel"/>
    <w:tmpl w:val="758E33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50E34947"/>
    <w:multiLevelType w:val="multilevel"/>
    <w:tmpl w:val="167C01A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548E1121"/>
    <w:multiLevelType w:val="hybridMultilevel"/>
    <w:tmpl w:val="2DAA2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304D92"/>
    <w:multiLevelType w:val="multilevel"/>
    <w:tmpl w:val="E3245AF4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6D70372A"/>
    <w:multiLevelType w:val="hybridMultilevel"/>
    <w:tmpl w:val="D3CAA1C6"/>
    <w:lvl w:ilvl="0" w:tplc="9ADA333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7DC7448"/>
    <w:multiLevelType w:val="multilevel"/>
    <w:tmpl w:val="5F9E99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40394770">
    <w:abstractNumId w:val="12"/>
  </w:num>
  <w:num w:numId="2" w16cid:durableId="1475296533">
    <w:abstractNumId w:val="2"/>
  </w:num>
  <w:num w:numId="3" w16cid:durableId="1275361292">
    <w:abstractNumId w:val="9"/>
  </w:num>
  <w:num w:numId="4" w16cid:durableId="1094935443">
    <w:abstractNumId w:val="7"/>
  </w:num>
  <w:num w:numId="5" w16cid:durableId="893781017">
    <w:abstractNumId w:val="18"/>
  </w:num>
  <w:num w:numId="6" w16cid:durableId="1179390254">
    <w:abstractNumId w:val="11"/>
  </w:num>
  <w:num w:numId="7" w16cid:durableId="15082998">
    <w:abstractNumId w:val="1"/>
  </w:num>
  <w:num w:numId="8" w16cid:durableId="1434325433">
    <w:abstractNumId w:val="10"/>
  </w:num>
  <w:num w:numId="9" w16cid:durableId="238099650">
    <w:abstractNumId w:val="20"/>
  </w:num>
  <w:num w:numId="10" w16cid:durableId="1464272038">
    <w:abstractNumId w:val="17"/>
  </w:num>
  <w:num w:numId="11" w16cid:durableId="1477382535">
    <w:abstractNumId w:val="14"/>
  </w:num>
  <w:num w:numId="12" w16cid:durableId="1216772945">
    <w:abstractNumId w:val="3"/>
  </w:num>
  <w:num w:numId="13" w16cid:durableId="1394082667">
    <w:abstractNumId w:val="5"/>
  </w:num>
  <w:num w:numId="14" w16cid:durableId="1527795342">
    <w:abstractNumId w:val="19"/>
  </w:num>
  <w:num w:numId="15" w16cid:durableId="662313849">
    <w:abstractNumId w:val="0"/>
  </w:num>
  <w:num w:numId="16" w16cid:durableId="332344915">
    <w:abstractNumId w:val="15"/>
  </w:num>
  <w:num w:numId="17" w16cid:durableId="1350445739">
    <w:abstractNumId w:val="4"/>
  </w:num>
  <w:num w:numId="18" w16cid:durableId="85804922">
    <w:abstractNumId w:val="8"/>
  </w:num>
  <w:num w:numId="19" w16cid:durableId="2026981370">
    <w:abstractNumId w:val="16"/>
  </w:num>
  <w:num w:numId="20" w16cid:durableId="1237132791">
    <w:abstractNumId w:val="21"/>
  </w:num>
  <w:num w:numId="21" w16cid:durableId="1237128449">
    <w:abstractNumId w:val="13"/>
  </w:num>
  <w:num w:numId="22" w16cid:durableId="6272751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1D43"/>
    <w:rsid w:val="0000138A"/>
    <w:rsid w:val="00002452"/>
    <w:rsid w:val="000176E9"/>
    <w:rsid w:val="00031C22"/>
    <w:rsid w:val="000352D8"/>
    <w:rsid w:val="000561BE"/>
    <w:rsid w:val="00072E40"/>
    <w:rsid w:val="00090EDF"/>
    <w:rsid w:val="000A48BE"/>
    <w:rsid w:val="000B3788"/>
    <w:rsid w:val="000B510E"/>
    <w:rsid w:val="000C05CA"/>
    <w:rsid w:val="001455CC"/>
    <w:rsid w:val="001A395A"/>
    <w:rsid w:val="001B4ADE"/>
    <w:rsid w:val="001D5DCE"/>
    <w:rsid w:val="001E4690"/>
    <w:rsid w:val="002012C7"/>
    <w:rsid w:val="002079A5"/>
    <w:rsid w:val="002151E9"/>
    <w:rsid w:val="00215413"/>
    <w:rsid w:val="002205C2"/>
    <w:rsid w:val="002218BD"/>
    <w:rsid w:val="00225F21"/>
    <w:rsid w:val="00235038"/>
    <w:rsid w:val="00235FB1"/>
    <w:rsid w:val="00245792"/>
    <w:rsid w:val="002535A4"/>
    <w:rsid w:val="002579AD"/>
    <w:rsid w:val="002901A2"/>
    <w:rsid w:val="002C2B0E"/>
    <w:rsid w:val="002D2630"/>
    <w:rsid w:val="002F37D6"/>
    <w:rsid w:val="00314875"/>
    <w:rsid w:val="0032178E"/>
    <w:rsid w:val="00330B71"/>
    <w:rsid w:val="00331265"/>
    <w:rsid w:val="0033218F"/>
    <w:rsid w:val="00342873"/>
    <w:rsid w:val="00356008"/>
    <w:rsid w:val="00367D17"/>
    <w:rsid w:val="00370072"/>
    <w:rsid w:val="00371C27"/>
    <w:rsid w:val="003757D4"/>
    <w:rsid w:val="00375B3E"/>
    <w:rsid w:val="00381D43"/>
    <w:rsid w:val="00382686"/>
    <w:rsid w:val="00382CE5"/>
    <w:rsid w:val="003B7982"/>
    <w:rsid w:val="003E1581"/>
    <w:rsid w:val="003E60E1"/>
    <w:rsid w:val="00434384"/>
    <w:rsid w:val="00441437"/>
    <w:rsid w:val="00442BA5"/>
    <w:rsid w:val="0045226C"/>
    <w:rsid w:val="00457FB9"/>
    <w:rsid w:val="00462D07"/>
    <w:rsid w:val="00463B7F"/>
    <w:rsid w:val="00475B4A"/>
    <w:rsid w:val="004849A1"/>
    <w:rsid w:val="004A1322"/>
    <w:rsid w:val="004C098C"/>
    <w:rsid w:val="004D052B"/>
    <w:rsid w:val="004D4AC9"/>
    <w:rsid w:val="004D7D27"/>
    <w:rsid w:val="004F7FC6"/>
    <w:rsid w:val="00504961"/>
    <w:rsid w:val="0052099E"/>
    <w:rsid w:val="00522DCC"/>
    <w:rsid w:val="00522F73"/>
    <w:rsid w:val="005334CB"/>
    <w:rsid w:val="00543D41"/>
    <w:rsid w:val="0054663C"/>
    <w:rsid w:val="00550C92"/>
    <w:rsid w:val="00567391"/>
    <w:rsid w:val="005B3191"/>
    <w:rsid w:val="005C348B"/>
    <w:rsid w:val="005D446A"/>
    <w:rsid w:val="0060500D"/>
    <w:rsid w:val="0061121E"/>
    <w:rsid w:val="0061529B"/>
    <w:rsid w:val="006235B9"/>
    <w:rsid w:val="00646A7D"/>
    <w:rsid w:val="00651362"/>
    <w:rsid w:val="0065516C"/>
    <w:rsid w:val="0066490B"/>
    <w:rsid w:val="00670FCD"/>
    <w:rsid w:val="00674245"/>
    <w:rsid w:val="006828DB"/>
    <w:rsid w:val="00682CA9"/>
    <w:rsid w:val="006959B3"/>
    <w:rsid w:val="006C1B88"/>
    <w:rsid w:val="006E0E93"/>
    <w:rsid w:val="006F52A6"/>
    <w:rsid w:val="00713F54"/>
    <w:rsid w:val="00720728"/>
    <w:rsid w:val="00723075"/>
    <w:rsid w:val="00724FDB"/>
    <w:rsid w:val="007261D0"/>
    <w:rsid w:val="007263B8"/>
    <w:rsid w:val="00727DA9"/>
    <w:rsid w:val="00743277"/>
    <w:rsid w:val="00745645"/>
    <w:rsid w:val="00751BD3"/>
    <w:rsid w:val="0076738F"/>
    <w:rsid w:val="00792504"/>
    <w:rsid w:val="007B4EC3"/>
    <w:rsid w:val="007D641A"/>
    <w:rsid w:val="00806AB9"/>
    <w:rsid w:val="008472ED"/>
    <w:rsid w:val="00847BBF"/>
    <w:rsid w:val="008663A5"/>
    <w:rsid w:val="00886BE4"/>
    <w:rsid w:val="00890DE7"/>
    <w:rsid w:val="008B142A"/>
    <w:rsid w:val="008C5490"/>
    <w:rsid w:val="008D7036"/>
    <w:rsid w:val="008E2251"/>
    <w:rsid w:val="008F34D9"/>
    <w:rsid w:val="00907787"/>
    <w:rsid w:val="00911E0F"/>
    <w:rsid w:val="00917F81"/>
    <w:rsid w:val="00941376"/>
    <w:rsid w:val="00945244"/>
    <w:rsid w:val="00946FC7"/>
    <w:rsid w:val="00951B8C"/>
    <w:rsid w:val="00976B19"/>
    <w:rsid w:val="00980264"/>
    <w:rsid w:val="0099565D"/>
    <w:rsid w:val="009A00E2"/>
    <w:rsid w:val="009A4DD3"/>
    <w:rsid w:val="009A5A33"/>
    <w:rsid w:val="009E483C"/>
    <w:rsid w:val="009F363A"/>
    <w:rsid w:val="00A031C2"/>
    <w:rsid w:val="00A13A37"/>
    <w:rsid w:val="00A17496"/>
    <w:rsid w:val="00A469B8"/>
    <w:rsid w:val="00A52B6E"/>
    <w:rsid w:val="00A60307"/>
    <w:rsid w:val="00A63DCC"/>
    <w:rsid w:val="00A73D79"/>
    <w:rsid w:val="00A86216"/>
    <w:rsid w:val="00AA71C5"/>
    <w:rsid w:val="00AB7E33"/>
    <w:rsid w:val="00AD488B"/>
    <w:rsid w:val="00AE558E"/>
    <w:rsid w:val="00AE56A7"/>
    <w:rsid w:val="00B20724"/>
    <w:rsid w:val="00B563BE"/>
    <w:rsid w:val="00B778C3"/>
    <w:rsid w:val="00B94C57"/>
    <w:rsid w:val="00B97CF2"/>
    <w:rsid w:val="00BC7F34"/>
    <w:rsid w:val="00BE2436"/>
    <w:rsid w:val="00BF0796"/>
    <w:rsid w:val="00C00FCA"/>
    <w:rsid w:val="00C31517"/>
    <w:rsid w:val="00C54258"/>
    <w:rsid w:val="00C62D1A"/>
    <w:rsid w:val="00CA00BC"/>
    <w:rsid w:val="00CC0EFB"/>
    <w:rsid w:val="00CC1CD2"/>
    <w:rsid w:val="00CD1B47"/>
    <w:rsid w:val="00CD313D"/>
    <w:rsid w:val="00CD3CE9"/>
    <w:rsid w:val="00CE0ABA"/>
    <w:rsid w:val="00D04D7D"/>
    <w:rsid w:val="00D23EA1"/>
    <w:rsid w:val="00D6648C"/>
    <w:rsid w:val="00D67CE5"/>
    <w:rsid w:val="00DA2B3C"/>
    <w:rsid w:val="00DA4EFC"/>
    <w:rsid w:val="00DB4EB5"/>
    <w:rsid w:val="00DD265F"/>
    <w:rsid w:val="00DD536A"/>
    <w:rsid w:val="00DE2380"/>
    <w:rsid w:val="00E0615D"/>
    <w:rsid w:val="00E21E44"/>
    <w:rsid w:val="00E50B07"/>
    <w:rsid w:val="00E70FFF"/>
    <w:rsid w:val="00E916D1"/>
    <w:rsid w:val="00ED0F54"/>
    <w:rsid w:val="00ED732F"/>
    <w:rsid w:val="00EE2AFE"/>
    <w:rsid w:val="00F059CB"/>
    <w:rsid w:val="00F25849"/>
    <w:rsid w:val="00F45754"/>
    <w:rsid w:val="00F55C61"/>
    <w:rsid w:val="00F57A90"/>
    <w:rsid w:val="00F62DDF"/>
    <w:rsid w:val="00F723F0"/>
    <w:rsid w:val="00F7351D"/>
    <w:rsid w:val="00F736FD"/>
    <w:rsid w:val="00F85AD6"/>
    <w:rsid w:val="00F932B5"/>
    <w:rsid w:val="00FA4A5F"/>
    <w:rsid w:val="00FB3832"/>
    <w:rsid w:val="00FD0442"/>
    <w:rsid w:val="00FE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832541E"/>
  <w15:docId w15:val="{5F71146F-9C80-4B76-85D3-4E4E6AB62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1D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663A5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AD488B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1455CC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455CC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AB7E33"/>
    <w:rPr>
      <w:color w:val="808080"/>
    </w:rPr>
  </w:style>
  <w:style w:type="paragraph" w:styleId="Ttulo">
    <w:name w:val="Title"/>
    <w:basedOn w:val="Normal"/>
    <w:link w:val="TtuloCar"/>
    <w:qFormat/>
    <w:rsid w:val="004A1322"/>
    <w:pPr>
      <w:autoSpaceDE w:val="0"/>
      <w:autoSpaceDN w:val="0"/>
      <w:adjustRightInd w:val="0"/>
      <w:spacing w:line="360" w:lineRule="auto"/>
      <w:jc w:val="center"/>
    </w:pPr>
    <w:rPr>
      <w:b/>
    </w:rPr>
  </w:style>
  <w:style w:type="character" w:customStyle="1" w:styleId="TtuloCar">
    <w:name w:val="Título Car"/>
    <w:basedOn w:val="Fuentedeprrafopredeter"/>
    <w:link w:val="Ttulo"/>
    <w:rsid w:val="004A1322"/>
    <w:rPr>
      <w:rFonts w:ascii="Times New Roman" w:eastAsia="Times New Roman" w:hAnsi="Times New Roman" w:cs="Times New Roman"/>
      <w:b/>
      <w:sz w:val="24"/>
      <w:szCs w:val="24"/>
      <w:lang w:eastAsia="es-ES"/>
    </w:rPr>
  </w:style>
  <w:style w:type="paragraph" w:styleId="Textoindependiente">
    <w:name w:val="Body Text"/>
    <w:basedOn w:val="Normal"/>
    <w:link w:val="TextoindependienteCar"/>
    <w:rsid w:val="004A1322"/>
    <w:pPr>
      <w:autoSpaceDE w:val="0"/>
      <w:autoSpaceDN w:val="0"/>
      <w:adjustRightInd w:val="0"/>
      <w:spacing w:line="360" w:lineRule="auto"/>
      <w:jc w:val="both"/>
    </w:pPr>
    <w:rPr>
      <w:bCs/>
    </w:rPr>
  </w:style>
  <w:style w:type="character" w:customStyle="1" w:styleId="TextoindependienteCar">
    <w:name w:val="Texto independiente Car"/>
    <w:basedOn w:val="Fuentedeprrafopredeter"/>
    <w:link w:val="Textoindependiente"/>
    <w:rsid w:val="004A1322"/>
    <w:rPr>
      <w:rFonts w:ascii="Times New Roman" w:eastAsia="Times New Roman" w:hAnsi="Times New Roman" w:cs="Times New Roman"/>
      <w:bCs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8</TotalTime>
  <Pages>2</Pages>
  <Words>378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175</cp:revision>
  <cp:lastPrinted>2013-12-08T19:32:00Z</cp:lastPrinted>
  <dcterms:created xsi:type="dcterms:W3CDTF">2013-10-28T23:10:00Z</dcterms:created>
  <dcterms:modified xsi:type="dcterms:W3CDTF">2025-07-23T17:59:00Z</dcterms:modified>
</cp:coreProperties>
</file>